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337F" w:rsidRPr="0098337F" w:rsidRDefault="0098337F" w:rsidP="0098337F">
      <w:pPr>
        <w:spacing w:after="0" w:line="240" w:lineRule="auto"/>
        <w:jc w:val="center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bookmarkStart w:id="0" w:name="_GoBack"/>
      <w:bookmarkEnd w:id="0"/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 xml:space="preserve">ĐỀ KIỂM TRA </w:t>
      </w: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</w:rPr>
        <w:t>GIỮA</w:t>
      </w: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 xml:space="preserve"> KÌ I</w:t>
      </w: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</w:rPr>
        <w:t>I</w:t>
      </w:r>
    </w:p>
    <w:p w:rsidR="0098337F" w:rsidRPr="0098337F" w:rsidRDefault="0098337F" w:rsidP="0098337F">
      <w:pPr>
        <w:spacing w:after="0" w:line="240" w:lineRule="auto"/>
        <w:jc w:val="center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 xml:space="preserve">MÔN TOÁN LỚP </w:t>
      </w: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</w:rPr>
        <w:t>8</w:t>
      </w:r>
    </w:p>
    <w:p w:rsid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>I. TRẮC NGHIỆM (3 điểm)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i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b/>
          <w:i/>
          <w:color w:val="000000"/>
          <w:sz w:val="28"/>
          <w:szCs w:val="28"/>
          <w:lang w:val="vi-VN"/>
        </w:rPr>
        <w:t>Em hãy ghi lại chữ cái trước đáp án đúng trong các câu sau:</w:t>
      </w:r>
    </w:p>
    <w:p w:rsidR="0098337F" w:rsidRPr="0098337F" w:rsidRDefault="0098337F" w:rsidP="0098337F">
      <w:pPr>
        <w:spacing w:after="0" w:line="240" w:lineRule="auto"/>
        <w:ind w:firstLine="720"/>
        <w:jc w:val="both"/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>Dùng biểu đồ sau để trả lời cho câu 1 và câu 2.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Số học sinh đăng kí tham gia các 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>môn thể thao: bóng đá, bóng rổ, bơi lội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 của học sinh 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>lớp 8A (mỗi học sinh chỉ chọn một môn)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 của một trường THCS được biểu qua biểu đồ dưới đây.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Arial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A75114A" wp14:editId="68250196">
                <wp:simplePos x="0" y="0"/>
                <wp:positionH relativeFrom="column">
                  <wp:posOffset>1735455</wp:posOffset>
                </wp:positionH>
                <wp:positionV relativeFrom="paragraph">
                  <wp:posOffset>173990</wp:posOffset>
                </wp:positionV>
                <wp:extent cx="2985770" cy="2901315"/>
                <wp:effectExtent l="0" t="0" r="5080" b="0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5770" cy="2901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337F" w:rsidRDefault="0098337F" w:rsidP="0098337F">
                            <w:r w:rsidRPr="00633B4C">
                              <w:rPr>
                                <w:noProof/>
                              </w:rPr>
                              <w:drawing>
                                <wp:inline distT="0" distB="0" distL="0" distR="0" wp14:anchorId="1B0ABB94" wp14:editId="05CAEF44">
                                  <wp:extent cx="2892464" cy="2911578"/>
                                  <wp:effectExtent l="0" t="0" r="3175" b="3175"/>
                                  <wp:docPr id="2" name="Picture 2" descr="G:\Phần mềm\BĐ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G:\Phần mềm\BĐ1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8432" cy="29377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75114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36.65pt;margin-top:13.7pt;width:235.1pt;height:228.4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" stroked="f">
                <v:textbox>
                  <w:txbxContent>
                    <w:p w:rsidR="0098337F" w:rsidRDefault="0098337F" w:rsidP="0098337F">
                      <w:r w:rsidRPr="00633B4C">
                        <w:rPr>
                          <w:noProof/>
                        </w:rPr>
                        <w:drawing>
                          <wp:inline distT="0" distB="0" distL="0" distR="0" wp14:anchorId="1B0ABB94" wp14:editId="05CAEF44">
                            <wp:extent cx="2892464" cy="2911578"/>
                            <wp:effectExtent l="0" t="0" r="3175" b="3175"/>
                            <wp:docPr id="2" name="Picture 2" descr="G:\Phần mềm\BĐ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 descr="G:\Phần mềm\BĐ1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18432" cy="29377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>Câu 1: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Số học sinh nữ đăng kí tham gia môn bơi lội là: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>A. 4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  <w:t>B. 5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  <w:t>C. 6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  <w:t>D. 12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>Câu 2: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 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>Số học sinh nam đăng kí tham gia môn bóng đá là: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>A. 5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  <w:t>B. 6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  <w:t>C. 10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  <w:t>D. 12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>Câu 3: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 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>Trong hộp có 5 quả bóng có kích thước và khối lượng giống nhau, được đánh số lần lượt là: 5; 8; 10; 13; 16. Lấy ngẫu nhiên 1 quả bóng từ hộp. Xác suất của biến cố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 “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>Số ghi trên quả bóng là số lẻ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>”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là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>:</w:t>
      </w:r>
    </w:p>
    <w:p w:rsidR="0098337F" w:rsidRPr="0098337F" w:rsidRDefault="0098337F" w:rsidP="0098337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>A.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 </w:t>
      </w:r>
      <w:r w:rsidRPr="0098337F">
        <w:rPr>
          <w:rFonts w:ascii="Times New Roman" w:eastAsia="Arial" w:hAnsi="Times New Roman" w:cs="Times New Roman"/>
          <w:color w:val="000000"/>
          <w:position w:val="-24"/>
          <w:sz w:val="28"/>
          <w:szCs w:val="28"/>
          <w:lang w:val="vi-VN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8pt" o:ole="">
            <v:imagedata r:id="rId5" o:title=""/>
          </v:shape>
          <o:OLEObject Type="Embed" ProgID="Equation.DSMT4" ShapeID="_x0000_i1025" DrawAspect="Content" ObjectID="_1786615387" r:id="rId6"/>
        </w:objec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ab/>
      </w: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 xml:space="preserve">B. 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 </w:t>
      </w:r>
      <w:r w:rsidRPr="0098337F">
        <w:rPr>
          <w:rFonts w:ascii="Times New Roman" w:eastAsia="Arial" w:hAnsi="Times New Roman" w:cs="Times New Roman"/>
          <w:color w:val="000000"/>
          <w:position w:val="-24"/>
          <w:sz w:val="28"/>
          <w:szCs w:val="28"/>
          <w:lang w:val="vi-VN"/>
        </w:rPr>
        <w:object w:dxaOrig="220" w:dyaOrig="620">
          <v:shape id="_x0000_i1026" type="#_x0000_t75" style="width:10.8pt;height:31.8pt" o:ole="">
            <v:imagedata r:id="rId7" o:title=""/>
          </v:shape>
          <o:OLEObject Type="Embed" ProgID="Equation.DSMT4" ShapeID="_x0000_i1026" DrawAspect="Content" ObjectID="_1786615388" r:id="rId8"/>
        </w:objec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ab/>
      </w: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 xml:space="preserve">C. </w:t>
      </w:r>
      <w:r w:rsidRPr="0098337F">
        <w:rPr>
          <w:rFonts w:ascii="Times New Roman" w:eastAsia="Arial" w:hAnsi="Times New Roman" w:cs="Times New Roman"/>
          <w:color w:val="000000"/>
          <w:position w:val="-4"/>
          <w:sz w:val="28"/>
          <w:szCs w:val="28"/>
          <w:lang w:val="vi-VN"/>
        </w:rPr>
        <w:object w:dxaOrig="139" w:dyaOrig="260">
          <v:shape id="_x0000_i1027" type="#_x0000_t75" style="width:7.2pt;height:13.2pt" o:ole="">
            <v:imagedata r:id="rId9" o:title=""/>
          </v:shape>
          <o:OLEObject Type="Embed" ProgID="Equation.DSMT4" ShapeID="_x0000_i1027" DrawAspect="Content" ObjectID="_1786615389" r:id="rId10"/>
        </w:objec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ab/>
      </w: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 xml:space="preserve">D. </w:t>
      </w:r>
      <w:r w:rsidRPr="0098337F">
        <w:rPr>
          <w:rFonts w:ascii="Times New Roman" w:eastAsia="Arial" w:hAnsi="Times New Roman" w:cs="Times New Roman"/>
          <w:color w:val="000000"/>
          <w:position w:val="-24"/>
          <w:sz w:val="28"/>
          <w:szCs w:val="28"/>
          <w:lang w:val="vi-VN"/>
        </w:rPr>
        <w:object w:dxaOrig="320" w:dyaOrig="620">
          <v:shape id="_x0000_i1028" type="#_x0000_t75" style="width:16.2pt;height:31.8pt" o:ole="">
            <v:imagedata r:id="rId11" o:title=""/>
          </v:shape>
          <o:OLEObject Type="Embed" ProgID="Equation.DSMT4" ShapeID="_x0000_i1028" DrawAspect="Content" ObjectID="_1786615390" r:id="rId12"/>
        </w:object>
      </w:r>
    </w:p>
    <w:p w:rsidR="0098337F" w:rsidRPr="0098337F" w:rsidRDefault="0098337F" w:rsidP="0098337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>Câu 4: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 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>Trong các phương trình sau, phương trình nào là phương trình bậc nhất một ẩn?</w:t>
      </w:r>
    </w:p>
    <w:p w:rsidR="0098337F" w:rsidRPr="0098337F" w:rsidRDefault="0098337F" w:rsidP="0098337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>A.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98337F">
        <w:rPr>
          <w:rFonts w:ascii="Times New Roman" w:eastAsia="Arial" w:hAnsi="Times New Roman" w:cs="Times New Roman"/>
          <w:color w:val="000000"/>
          <w:position w:val="-6"/>
          <w:sz w:val="28"/>
          <w:szCs w:val="28"/>
        </w:rPr>
        <w:object w:dxaOrig="999" w:dyaOrig="279">
          <v:shape id="_x0000_i1029" type="#_x0000_t75" style="width:49.8pt;height:13.8pt" o:ole="">
            <v:imagedata r:id="rId13" o:title=""/>
          </v:shape>
          <o:OLEObject Type="Embed" ProgID="Equation.DSMT4" ShapeID="_x0000_i1029" DrawAspect="Content" ObjectID="_1786615391" r:id="rId14"/>
        </w:objec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  <w:t xml:space="preserve">B. </w:t>
      </w:r>
      <w:r w:rsidRPr="0098337F">
        <w:rPr>
          <w:rFonts w:ascii="Times New Roman" w:eastAsia="Arial" w:hAnsi="Times New Roman" w:cs="Times New Roman"/>
          <w:color w:val="000000"/>
          <w:position w:val="-6"/>
          <w:sz w:val="28"/>
          <w:szCs w:val="28"/>
        </w:rPr>
        <w:object w:dxaOrig="859" w:dyaOrig="279">
          <v:shape id="_x0000_i1030" type="#_x0000_t75" style="width:42.6pt;height:13.8pt" o:ole="">
            <v:imagedata r:id="rId15" o:title=""/>
          </v:shape>
          <o:OLEObject Type="Embed" ProgID="Equation.DSMT4" ShapeID="_x0000_i1030" DrawAspect="Content" ObjectID="_1786615392" r:id="rId16"/>
        </w:objec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  <w:t xml:space="preserve">C. </w:t>
      </w:r>
      <w:r w:rsidRPr="0098337F">
        <w:rPr>
          <w:rFonts w:ascii="Times New Roman" w:eastAsia="Arial" w:hAnsi="Times New Roman" w:cs="Times New Roman"/>
          <w:color w:val="000000"/>
          <w:position w:val="-6"/>
          <w:sz w:val="28"/>
          <w:szCs w:val="28"/>
        </w:rPr>
        <w:object w:dxaOrig="1080" w:dyaOrig="279">
          <v:shape id="_x0000_i1031" type="#_x0000_t75" style="width:54.6pt;height:13.8pt" o:ole="">
            <v:imagedata r:id="rId17" o:title=""/>
          </v:shape>
          <o:OLEObject Type="Embed" ProgID="Equation.DSMT4" ShapeID="_x0000_i1031" DrawAspect="Content" ObjectID="_1786615393" r:id="rId18"/>
        </w:objec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ab/>
        <w:t xml:space="preserve">D. </w:t>
      </w:r>
      <w:r w:rsidRPr="0098337F">
        <w:rPr>
          <w:rFonts w:ascii="Times New Roman" w:eastAsia="Arial" w:hAnsi="Times New Roman" w:cs="Times New Roman"/>
          <w:color w:val="000000"/>
          <w:position w:val="-6"/>
          <w:sz w:val="28"/>
          <w:szCs w:val="28"/>
        </w:rPr>
        <w:object w:dxaOrig="880" w:dyaOrig="279">
          <v:shape id="_x0000_i1032" type="#_x0000_t75" style="width:43.8pt;height:13.8pt" o:ole="">
            <v:imagedata r:id="rId19" o:title=""/>
          </v:shape>
          <o:OLEObject Type="Embed" ProgID="Equation.DSMT4" ShapeID="_x0000_i1032" DrawAspect="Content" ObjectID="_1786615394" r:id="rId20"/>
        </w:object>
      </w:r>
    </w:p>
    <w:p w:rsidR="0098337F" w:rsidRPr="0098337F" w:rsidRDefault="0098337F" w:rsidP="0098337F">
      <w:pPr>
        <w:tabs>
          <w:tab w:val="left" w:pos="992"/>
        </w:tabs>
        <w:spacing w:after="0" w:line="288" w:lineRule="auto"/>
        <w:contextualSpacing/>
        <w:jc w:val="both"/>
        <w:rPr>
          <w:rFonts w:ascii="Times New Roman" w:eastAsia="Calibri" w:hAnsi="Times New Roman" w:cs="Times New Roman"/>
          <w:noProof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</w:rPr>
        <w:br w:type="column"/>
      </w: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</w:rPr>
        <w:lastRenderedPageBreak/>
        <w:t>Câu 5: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Cho </w:t>
      </w:r>
      <w:proofErr w:type="gramEnd"/>
      <w:r w:rsidRPr="0098337F">
        <w:rPr>
          <w:rFonts w:ascii="Times New Roman" w:eastAsia="Calibri" w:hAnsi="Times New Roman" w:cs="Times New Roman"/>
          <w:color w:val="000000"/>
          <w:position w:val="-6"/>
          <w:sz w:val="28"/>
          <w:szCs w:val="28"/>
          <w:lang w:val="vi-VN"/>
        </w:rPr>
        <w:object w:dxaOrig="1680" w:dyaOrig="279">
          <v:shape id="_x0000_i1033" type="#_x0000_t75" style="width:84pt;height:13.8pt" o:ole="">
            <v:imagedata r:id="rId21" o:title=""/>
          </v:shape>
          <o:OLEObject Type="Embed" ProgID="Equation.DSMT4" ShapeID="_x0000_i1033" DrawAspect="Content" ObjectID="_1786615395" r:id="rId22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. Biết </w:t>
      </w:r>
      <w:r w:rsidRPr="0098337F">
        <w:rPr>
          <w:rFonts w:ascii="Times New Roman" w:eastAsia="Calibri" w:hAnsi="Times New Roman" w:cs="Times New Roman"/>
          <w:color w:val="000000"/>
          <w:position w:val="-10"/>
          <w:sz w:val="28"/>
          <w:szCs w:val="28"/>
          <w:lang w:val="vi-VN"/>
        </w:rPr>
        <w:object w:dxaOrig="1860" w:dyaOrig="420">
          <v:shape id="_x0000_i1034" type="#_x0000_t75" style="width:93pt;height:21pt" o:ole="">
            <v:imagedata r:id="rId23" o:title=""/>
          </v:shape>
          <o:OLEObject Type="Embed" ProgID="Equation.DSMT4" ShapeID="_x0000_i1034" DrawAspect="Content" ObjectID="_1786615396" r:id="rId24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. Số đo của góc F </w:t>
      </w:r>
      <w:r w:rsidRPr="0098337F">
        <w:rPr>
          <w:rFonts w:ascii="Times New Roman" w:eastAsia="Calibri" w:hAnsi="Times New Roman" w:cs="Times New Roman"/>
          <w:noProof/>
          <w:color w:val="000000"/>
          <w:sz w:val="28"/>
          <w:szCs w:val="28"/>
          <w:lang w:val="vi-VN"/>
        </w:rPr>
        <w:t>bằng</w:t>
      </w:r>
    </w:p>
    <w:p w:rsidR="0098337F" w:rsidRPr="0098337F" w:rsidRDefault="0098337F" w:rsidP="0098337F">
      <w:pPr>
        <w:tabs>
          <w:tab w:val="left" w:pos="992"/>
        </w:tabs>
        <w:spacing w:after="0" w:line="288" w:lineRule="auto"/>
        <w:contextualSpacing/>
        <w:jc w:val="both"/>
        <w:outlineLvl w:val="1"/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</w:pP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ab/>
        <w:t>A.</w:t>
      </w:r>
      <w:r w:rsidRPr="0098337F"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 xml:space="preserve"> </w:t>
      </w:r>
      <w:r w:rsidRPr="0098337F">
        <w:rPr>
          <w:rFonts w:ascii="Times New Roman" w:eastAsia="Calibri" w:hAnsi="Times New Roman" w:cs="Times New Roman"/>
          <w:bCs/>
          <w:color w:val="000000"/>
          <w:position w:val="-6"/>
          <w:sz w:val="28"/>
          <w:szCs w:val="28"/>
          <w:lang w:val="vi-VN"/>
        </w:rPr>
        <w:object w:dxaOrig="400" w:dyaOrig="340">
          <v:shape id="_x0000_i1035" type="#_x0000_t75" style="width:19.8pt;height:16.8pt" o:ole="">
            <v:imagedata r:id="rId25" o:title=""/>
          </v:shape>
          <o:OLEObject Type="Embed" ProgID="Equation.DSMT4" ShapeID="_x0000_i1035" DrawAspect="Content" ObjectID="_1786615397" r:id="rId26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.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ab/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ab/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ab/>
        <w:t>B.</w:t>
      </w:r>
      <w:r w:rsidRPr="0098337F"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 xml:space="preserve"> </w:t>
      </w:r>
      <w:r w:rsidRPr="0098337F">
        <w:rPr>
          <w:rFonts w:ascii="Times New Roman" w:eastAsia="Calibri" w:hAnsi="Times New Roman" w:cs="Times New Roman"/>
          <w:bCs/>
          <w:color w:val="000000"/>
          <w:position w:val="-6"/>
          <w:sz w:val="28"/>
          <w:szCs w:val="28"/>
          <w:lang w:val="vi-VN"/>
        </w:rPr>
        <w:object w:dxaOrig="400" w:dyaOrig="340">
          <v:shape id="_x0000_i1036" type="#_x0000_t75" style="width:19.8pt;height:16.8pt" o:ole="">
            <v:imagedata r:id="rId27" o:title=""/>
          </v:shape>
          <o:OLEObject Type="Embed" ProgID="Equation.DSMT4" ShapeID="_x0000_i1036" DrawAspect="Content" ObjectID="_1786615398" r:id="rId28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.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ab/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ab/>
        <w:t>C.</w:t>
      </w:r>
      <w:r w:rsidRPr="0098337F"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 xml:space="preserve"> </w:t>
      </w:r>
      <w:r w:rsidRPr="0098337F">
        <w:rPr>
          <w:rFonts w:ascii="Times New Roman" w:eastAsia="Calibri" w:hAnsi="Times New Roman" w:cs="Times New Roman"/>
          <w:bCs/>
          <w:color w:val="000000"/>
          <w:position w:val="-4"/>
          <w:sz w:val="28"/>
          <w:szCs w:val="28"/>
          <w:lang w:val="vi-VN"/>
        </w:rPr>
        <w:object w:dxaOrig="499" w:dyaOrig="320">
          <v:shape id="_x0000_i1037" type="#_x0000_t75" style="width:25.2pt;height:16.2pt" o:ole="">
            <v:imagedata r:id="rId29" o:title=""/>
          </v:shape>
          <o:OLEObject Type="Embed" ProgID="Equation.DSMT4" ShapeID="_x0000_i1037" DrawAspect="Content" ObjectID="_1786615399" r:id="rId30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.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ab/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ab/>
        <w:t>D.</w:t>
      </w:r>
      <w:r w:rsidRPr="0098337F"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 xml:space="preserve"> </w:t>
      </w:r>
      <w:r w:rsidRPr="0098337F">
        <w:rPr>
          <w:rFonts w:ascii="Times New Roman" w:eastAsia="Calibri" w:hAnsi="Times New Roman" w:cs="Times New Roman"/>
          <w:bCs/>
          <w:color w:val="000000"/>
          <w:position w:val="-6"/>
          <w:sz w:val="28"/>
          <w:szCs w:val="28"/>
          <w:lang w:val="vi-VN"/>
        </w:rPr>
        <w:object w:dxaOrig="420" w:dyaOrig="340">
          <v:shape id="_x0000_i1038" type="#_x0000_t75" style="width:21pt;height:16.8pt" o:ole="">
            <v:imagedata r:id="rId31" o:title=""/>
          </v:shape>
          <o:OLEObject Type="Embed" ProgID="Equation.DSMT4" ShapeID="_x0000_i1038" DrawAspect="Content" ObjectID="_1786615400" r:id="rId32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.</w:t>
      </w:r>
    </w:p>
    <w:p w:rsidR="0098337F" w:rsidRPr="0098337F" w:rsidRDefault="0098337F" w:rsidP="0098337F">
      <w:pPr>
        <w:tabs>
          <w:tab w:val="left" w:pos="992"/>
        </w:tabs>
        <w:spacing w:after="0" w:line="36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98337F">
        <w:rPr>
          <w:rFonts w:ascii="Times New Roman" w:eastAsia="Arial" w:hAnsi="Times New Roman" w:cs="Times New Roman"/>
          <w:noProof/>
          <w:color w:val="000000"/>
          <w:sz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EBAB470" wp14:editId="0BA9263A">
                <wp:simplePos x="0" y="0"/>
                <wp:positionH relativeFrom="column">
                  <wp:posOffset>3311758</wp:posOffset>
                </wp:positionH>
                <wp:positionV relativeFrom="paragraph">
                  <wp:posOffset>89198</wp:posOffset>
                </wp:positionV>
                <wp:extent cx="3069590" cy="1893570"/>
                <wp:effectExtent l="0" t="0" r="0" b="0"/>
                <wp:wrapSquare wrapText="bothSides"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9590" cy="189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337F" w:rsidRDefault="0098337F" w:rsidP="0098337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5770C2" wp14:editId="238D8E15">
                                  <wp:extent cx="2911151" cy="1845945"/>
                                  <wp:effectExtent l="0" t="0" r="3810" b="1905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37224" cy="186247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AB470" id="_x0000_s1027" type="#_x0000_t202" style="position:absolute;left:0;text-align:left;margin-left:260.75pt;margin-top:7pt;width:241.7pt;height:149.1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" stroked="f">
                <v:textbox>
                  <w:txbxContent>
                    <w:p w:rsidR="0098337F" w:rsidRDefault="0098337F" w:rsidP="0098337F">
                      <w:r>
                        <w:rPr>
                          <w:noProof/>
                        </w:rPr>
                        <w:drawing>
                          <wp:inline distT="0" distB="0" distL="0" distR="0" wp14:anchorId="465770C2" wp14:editId="238D8E15">
                            <wp:extent cx="2911151" cy="1845945"/>
                            <wp:effectExtent l="0" t="0" r="3810" b="1905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937224" cy="186247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</w:rPr>
        <w:t>Câu 6: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Khoảng cách CD từ con tàu đến trạm quan sát đặt tại điểm C là:</w:t>
      </w:r>
      <w:r w:rsidRPr="0098337F">
        <w:rPr>
          <w:rFonts w:ascii="Times New Roman" w:eastAsia="Arial" w:hAnsi="Times New Roman" w:cs="Times New Roman"/>
          <w:color w:val="000000"/>
          <w:sz w:val="28"/>
        </w:rPr>
        <w:t xml:space="preserve"> </w:t>
      </w:r>
    </w:p>
    <w:p w:rsidR="0098337F" w:rsidRPr="0098337F" w:rsidRDefault="0098337F" w:rsidP="0098337F">
      <w:pPr>
        <w:tabs>
          <w:tab w:val="left" w:pos="992"/>
        </w:tabs>
        <w:spacing w:after="0" w:line="360" w:lineRule="auto"/>
        <w:jc w:val="both"/>
        <w:rPr>
          <w:rFonts w:ascii="Times New Roman" w:eastAsia="Arial" w:hAnsi="Times New Roman" w:cs="Times New Roman"/>
          <w:color w:val="000000"/>
          <w:sz w:val="28"/>
        </w:rPr>
      </w:pPr>
      <w:r w:rsidRPr="0098337F">
        <w:rPr>
          <w:rFonts w:ascii="Times New Roman" w:eastAsia="Arial" w:hAnsi="Times New Roman" w:cs="Times New Roman"/>
          <w:color w:val="000000"/>
          <w:sz w:val="28"/>
        </w:rPr>
        <w:t>A. 120m</w:t>
      </w:r>
      <w:r w:rsidRPr="0098337F">
        <w:rPr>
          <w:rFonts w:ascii="Times New Roman" w:eastAsia="Arial" w:hAnsi="Times New Roman" w:cs="Times New Roman"/>
          <w:color w:val="000000"/>
          <w:sz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</w:rPr>
        <w:tab/>
        <w:t>B. 200m</w:t>
      </w:r>
      <w:r w:rsidRPr="0098337F">
        <w:rPr>
          <w:rFonts w:ascii="Times New Roman" w:eastAsia="Arial" w:hAnsi="Times New Roman" w:cs="Times New Roman"/>
          <w:color w:val="000000"/>
          <w:sz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</w:rPr>
        <w:tab/>
      </w:r>
    </w:p>
    <w:p w:rsidR="0098337F" w:rsidRPr="0098337F" w:rsidRDefault="0098337F" w:rsidP="0098337F">
      <w:pPr>
        <w:tabs>
          <w:tab w:val="left" w:pos="992"/>
        </w:tabs>
        <w:spacing w:after="0" w:line="360" w:lineRule="auto"/>
        <w:jc w:val="both"/>
        <w:rPr>
          <w:rFonts w:ascii="Times New Roman" w:eastAsia="Arial" w:hAnsi="Times New Roman" w:cs="Times New Roman"/>
          <w:color w:val="000000"/>
          <w:sz w:val="28"/>
        </w:rPr>
      </w:pPr>
      <w:r w:rsidRPr="0098337F">
        <w:rPr>
          <w:rFonts w:ascii="Times New Roman" w:eastAsia="Arial" w:hAnsi="Times New Roman" w:cs="Times New Roman"/>
          <w:color w:val="000000"/>
          <w:sz w:val="28"/>
        </w:rPr>
        <w:t>C. 360m</w:t>
      </w:r>
      <w:r w:rsidRPr="0098337F">
        <w:rPr>
          <w:rFonts w:ascii="Times New Roman" w:eastAsia="Arial" w:hAnsi="Times New Roman" w:cs="Times New Roman"/>
          <w:color w:val="000000"/>
          <w:sz w:val="28"/>
        </w:rPr>
        <w:tab/>
      </w:r>
      <w:r w:rsidRPr="0098337F">
        <w:rPr>
          <w:rFonts w:ascii="Times New Roman" w:eastAsia="Arial" w:hAnsi="Times New Roman" w:cs="Times New Roman"/>
          <w:color w:val="000000"/>
          <w:sz w:val="28"/>
        </w:rPr>
        <w:tab/>
        <w:t xml:space="preserve">          D. 600m</w:t>
      </w:r>
    </w:p>
    <w:p w:rsidR="0098337F" w:rsidRPr="0098337F" w:rsidRDefault="0098337F" w:rsidP="0098337F">
      <w:pPr>
        <w:tabs>
          <w:tab w:val="left" w:pos="992"/>
        </w:tabs>
        <w:spacing w:after="0" w:line="36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</w:p>
    <w:p w:rsidR="0098337F" w:rsidRPr="0098337F" w:rsidRDefault="0098337F" w:rsidP="0098337F">
      <w:pPr>
        <w:tabs>
          <w:tab w:val="left" w:pos="992"/>
        </w:tabs>
        <w:spacing w:after="0" w:line="36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</w:p>
    <w:p w:rsidR="0098337F" w:rsidRPr="0098337F" w:rsidRDefault="0098337F" w:rsidP="0098337F">
      <w:pPr>
        <w:tabs>
          <w:tab w:val="left" w:pos="992"/>
        </w:tabs>
        <w:spacing w:after="0" w:line="36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</w:p>
    <w:p w:rsidR="0098337F" w:rsidRPr="0098337F" w:rsidRDefault="0098337F" w:rsidP="0098337F">
      <w:pPr>
        <w:tabs>
          <w:tab w:val="left" w:pos="992"/>
        </w:tabs>
        <w:spacing w:after="0" w:line="360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>II. TỰ LUẬN (7 điểm)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b/>
          <w:color w:val="000000"/>
          <w:sz w:val="28"/>
          <w:szCs w:val="28"/>
          <w:lang w:val="vi-VN"/>
        </w:rPr>
        <w:t>Bài 1: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ab/>
        <w:t xml:space="preserve"> (1 điểm) Một hộp có 50 chiếc thẻ cùng loại, mỗi thẻ được ghi một trong các số 1, 2, 3, …, 49, 50; hai thẻ khác nhau thì ghi hai số khác nhau. Rút ngẫu nhiên một thẻ trong hộp. Tính xác suất của mỗi biến cố sau: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>a) “ Số xuất hiện trên thẻ được rút ra là số chia hết cho 10”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>b) “ Số xuất hiện trên thẻ được rút ra là số chia cho 7 dư 1”</w:t>
      </w:r>
    </w:p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>c) “ Số xuất hiện trên thẻ được rút ra  là số chia cho 4 và 5 đều dư 2”</w:t>
      </w:r>
      <w:r w:rsidRPr="0098337F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ab/>
      </w:r>
    </w:p>
    <w:p w:rsidR="0098337F" w:rsidRPr="0098337F" w:rsidRDefault="0098337F" w:rsidP="0098337F">
      <w:pPr>
        <w:tabs>
          <w:tab w:val="left" w:pos="567"/>
        </w:tabs>
        <w:spacing w:before="120" w:after="0" w:line="276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ài 2 </w:t>
      </w:r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(1</w:t>
      </w:r>
      <w:proofErr w:type="gramStart"/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,5</w:t>
      </w:r>
      <w:proofErr w:type="gramEnd"/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 xml:space="preserve"> điểm). 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>Giải các phương trình sau:</w:t>
      </w:r>
    </w:p>
    <w:p w:rsidR="0098337F" w:rsidRPr="0098337F" w:rsidRDefault="0098337F" w:rsidP="0098337F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color w:val="000000"/>
          <w:position w:val="-12"/>
          <w:sz w:val="28"/>
          <w:szCs w:val="28"/>
        </w:rPr>
        <w:object w:dxaOrig="2180" w:dyaOrig="360">
          <v:shape id="_x0000_i1039" type="#_x0000_t75" style="width:109.2pt;height:18.6pt" o:ole="">
            <v:imagedata r:id="rId34" o:title=""/>
          </v:shape>
          <o:OLEObject Type="Embed" ProgID="Equation.DSMT4" ShapeID="_x0000_i1039" DrawAspect="Content" ObjectID="_1786615401" r:id="rId35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b) </w:t>
      </w:r>
      <w:r w:rsidRPr="0098337F">
        <w:rPr>
          <w:rFonts w:ascii="Times New Roman" w:eastAsia="Calibri" w:hAnsi="Times New Roman" w:cs="Times New Roman"/>
          <w:color w:val="000000"/>
          <w:position w:val="-16"/>
          <w:sz w:val="28"/>
          <w:szCs w:val="28"/>
        </w:rPr>
        <w:object w:dxaOrig="2659" w:dyaOrig="499">
          <v:shape id="_x0000_i1040" type="#_x0000_t75" style="width:133.2pt;height:25.2pt" o:ole="">
            <v:imagedata r:id="rId36" o:title=""/>
          </v:shape>
          <o:OLEObject Type="Embed" ProgID="Equation.DSMT4" ShapeID="_x0000_i1040" DrawAspect="Content" ObjectID="_1786615402" r:id="rId37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:rsidR="0098337F" w:rsidRPr="0098337F" w:rsidRDefault="0098337F" w:rsidP="0098337F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color w:val="000000"/>
          <w:position w:val="-26"/>
          <w:sz w:val="28"/>
          <w:szCs w:val="28"/>
        </w:rPr>
        <w:object w:dxaOrig="2360" w:dyaOrig="700">
          <v:shape id="_x0000_i1041" type="#_x0000_t75" style="width:118.2pt;height:34.8pt" o:ole="">
            <v:imagedata r:id="rId38" o:title=""/>
          </v:shape>
          <o:OLEObject Type="Embed" ProgID="Equation.DSMT4" ShapeID="_x0000_i1041" DrawAspect="Content" ObjectID="_1786615403" r:id="rId39"/>
        </w:object>
      </w:r>
      <w:r w:rsidRPr="0098337F">
        <w:rPr>
          <w:rFonts w:ascii="Times New Roman" w:eastAsia="Calibri" w:hAnsi="Times New Roman" w:cs="Times New Roman"/>
          <w:noProof/>
          <w:color w:val="000000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732C2428" wp14:editId="7F740F5C">
                <wp:simplePos x="0" y="0"/>
                <wp:positionH relativeFrom="column">
                  <wp:posOffset>5558258</wp:posOffset>
                </wp:positionH>
                <wp:positionV relativeFrom="paragraph">
                  <wp:posOffset>121589</wp:posOffset>
                </wp:positionV>
                <wp:extent cx="360" cy="360"/>
                <wp:effectExtent l="38100" t="38100" r="57150" b="5715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CF7DA" id="Ink 18" o:spid="_x0000_s1026" type="#_x0000_t75" style="position:absolute;margin-left:437pt;margin-top:8.9pt;width:1.4pt;height:1.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">
                <v:imagedata r:id="rId41" o:title=""/>
              </v:shape>
            </w:pict>
          </mc:Fallback>
        </mc:AlternateConten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98337F">
        <w:rPr>
          <w:rFonts w:ascii="Times New Roman" w:eastAsia="Calibri" w:hAnsi="Times New Roman" w:cs="Times New Roman"/>
          <w:color w:val="000000"/>
          <w:position w:val="-26"/>
          <w:sz w:val="28"/>
          <w:szCs w:val="28"/>
        </w:rPr>
        <w:object w:dxaOrig="2720" w:dyaOrig="760">
          <v:shape id="_x0000_i1042" type="#_x0000_t75" style="width:135.6pt;height:38.4pt" o:ole="">
            <v:imagedata r:id="rId42" o:title=""/>
          </v:shape>
          <o:OLEObject Type="Embed" ProgID="Equation.DSMT4" ShapeID="_x0000_i1042" DrawAspect="Content" ObjectID="_1786615404" r:id="rId43"/>
        </w:object>
      </w:r>
      <w:r w:rsidRPr="0098337F">
        <w:rPr>
          <w:rFonts w:ascii="Times New Roman" w:eastAsia="Arial" w:hAnsi="Times New Roman" w:cs="Times New Roman"/>
          <w:noProof/>
          <w:color w:val="000000"/>
          <w:sz w:val="28"/>
        </w:rPr>
        <w:t xml:space="preserve"> </w:t>
      </w:r>
    </w:p>
    <w:p w:rsidR="0098337F" w:rsidRPr="0098337F" w:rsidRDefault="0098337F" w:rsidP="0098337F">
      <w:pPr>
        <w:tabs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i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ài 3 </w:t>
      </w:r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(1</w:t>
      </w:r>
      <w:proofErr w:type="gramStart"/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,5</w:t>
      </w:r>
      <w:proofErr w:type="gramEnd"/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 xml:space="preserve"> điểm). Giải bài toán bằng cách lập phương trình</w:t>
      </w:r>
    </w:p>
    <w:p w:rsidR="0098337F" w:rsidRPr="0098337F" w:rsidRDefault="0098337F" w:rsidP="0098337F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Một người đi </w:t>
      </w:r>
      <w:proofErr w:type="gramStart"/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>xe</w:t>
      </w:r>
      <w:proofErr w:type="gramEnd"/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máy từ nhà đến nơi làm việc với vận tốc 40km/giờ. Người đó ở lại làm việc trong 3 giờ rồi đi </w:t>
      </w:r>
      <w:proofErr w:type="gramStart"/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>xe</w:t>
      </w:r>
      <w:proofErr w:type="gramEnd"/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máy về nhà với vận tốc 30km/h. Tổng thời gian đi, làm việc và về hết 6 giờ 30 phút. Tính quãng đường từ nhà đến nơi làm việc.</w:t>
      </w:r>
    </w:p>
    <w:p w:rsidR="0098337F" w:rsidRPr="0098337F" w:rsidRDefault="0098337F" w:rsidP="0098337F">
      <w:pPr>
        <w:tabs>
          <w:tab w:val="left" w:pos="567"/>
        </w:tabs>
        <w:spacing w:before="60" w:after="0" w:line="276" w:lineRule="auto"/>
        <w:jc w:val="both"/>
        <w:rPr>
          <w:rFonts w:ascii="Times New Roman" w:eastAsia="Calibri" w:hAnsi="Times New Roman" w:cs="Times New Roman"/>
          <w:i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Bài 4 </w:t>
      </w:r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(2</w:t>
      </w:r>
      <w:proofErr w:type="gramStart"/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,5</w:t>
      </w:r>
      <w:proofErr w:type="gramEnd"/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 xml:space="preserve"> điểm) </w:t>
      </w:r>
    </w:p>
    <w:p w:rsidR="0098337F" w:rsidRPr="0098337F" w:rsidRDefault="0098337F" w:rsidP="0098337F">
      <w:pPr>
        <w:tabs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ho tam giác </w:t>
      </w:r>
      <w:r w:rsidRPr="0098337F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560" w:dyaOrig="279">
          <v:shape id="_x0000_i1043" type="#_x0000_t75" style="width:27.6pt;height:13.8pt" o:ole="">
            <v:imagedata r:id="rId44" o:title=""/>
          </v:shape>
          <o:OLEObject Type="Embed" ProgID="Equation.DSMT4" ShapeID="_x0000_i1043" DrawAspect="Content" ObjectID="_1786615405" r:id="rId45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vuông tại A, </w:t>
      </w:r>
      <w:r w:rsidRPr="0098337F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980" w:dyaOrig="279">
          <v:shape id="_x0000_i1044" type="#_x0000_t75" style="width:49.2pt;height:13.8pt" o:ole="">
            <v:imagedata r:id="rId46" o:title=""/>
          </v:shape>
          <o:OLEObject Type="Embed" ProgID="Equation.DSMT4" ShapeID="_x0000_i1044" DrawAspect="Content" ObjectID="_1786615406" r:id="rId47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>đường cao AH.</w:t>
      </w:r>
    </w:p>
    <w:p w:rsidR="0098337F" w:rsidRPr="0098337F" w:rsidRDefault="0098337F" w:rsidP="0098337F">
      <w:pPr>
        <w:tabs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a) 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Chứng minh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98337F">
        <w:rPr>
          <w:rFonts w:ascii="Times New Roman" w:eastAsia="Arial" w:hAnsi="Times New Roman" w:cs="Times New Roman"/>
          <w:color w:val="000000"/>
          <w:position w:val="-6"/>
          <w:sz w:val="28"/>
        </w:rPr>
        <w:object w:dxaOrig="1660" w:dyaOrig="279">
          <v:shape id="_x0000_i1045" type="#_x0000_t75" style="width:82.8pt;height:13.8pt" o:ole="">
            <v:imagedata r:id="rId48" o:title=""/>
          </v:shape>
          <o:OLEObject Type="Embed" ProgID="Equation.DSMT4" ShapeID="_x0000_i1045" DrawAspect="Content" ObjectID="_1786615407" r:id="rId49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 </w:t>
      </w:r>
    </w:p>
    <w:p w:rsidR="0098337F" w:rsidRPr="0098337F" w:rsidRDefault="0098337F" w:rsidP="0098337F">
      <w:pPr>
        <w:tabs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proofErr w:type="gramStart"/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>b)</w:t>
      </w:r>
      <w:proofErr w:type="gramEnd"/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Chứng minh </w:t>
      </w:r>
      <w:r w:rsidRPr="0098337F">
        <w:rPr>
          <w:rFonts w:ascii="Times New Roman" w:eastAsia="Arial" w:hAnsi="Times New Roman" w:cs="Times New Roman"/>
          <w:color w:val="000000"/>
          <w:sz w:val="28"/>
          <w:lang w:val="vi-VN"/>
        </w:rPr>
        <w:object w:dxaOrig="1700" w:dyaOrig="340">
          <v:shape id="_x0000_i1046" type="#_x0000_t75" style="width:85.8pt;height:16.8pt" o:ole="">
            <v:imagedata r:id="rId50" o:title=""/>
          </v:shape>
          <o:OLEObject Type="Embed" ProgID="Equation.DSMT4" ShapeID="_x0000_i1046" DrawAspect="Content" ObjectID="_1786615408" r:id="rId51"/>
        </w:object>
      </w:r>
    </w:p>
    <w:p w:rsidR="0098337F" w:rsidRPr="0098337F" w:rsidRDefault="0098337F" w:rsidP="0098337F">
      <w:pPr>
        <w:tabs>
          <w:tab w:val="left" w:pos="567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  <w:t xml:space="preserve">c) 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Gọi D, E lần lượt là trung điểm của AB, 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>A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C. Chứng </w:t>
      </w:r>
      <w:proofErr w:type="gramStart"/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minh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gramEnd"/>
      <w:r w:rsidRPr="0098337F">
        <w:rPr>
          <w:rFonts w:ascii="Times New Roman" w:eastAsia="Arial" w:hAnsi="Times New Roman" w:cs="Times New Roman"/>
          <w:color w:val="000000"/>
          <w:position w:val="-6"/>
          <w:sz w:val="28"/>
        </w:rPr>
        <w:object w:dxaOrig="1560" w:dyaOrig="320">
          <v:shape id="_x0000_i1047" type="#_x0000_t75" style="width:78pt;height:16.2pt" o:ole="">
            <v:imagedata r:id="rId52" o:title=""/>
          </v:shape>
          <o:OLEObject Type="Embed" ProgID="Equation.DSMT4" ShapeID="_x0000_i1047" DrawAspect="Content" ObjectID="_1786615409" r:id="rId53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.</w:t>
      </w:r>
    </w:p>
    <w:p w:rsidR="0098337F" w:rsidRPr="0098337F" w:rsidRDefault="0098337F" w:rsidP="0098337F">
      <w:pPr>
        <w:tabs>
          <w:tab w:val="left" w:pos="56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ab/>
        <w:t>d) Gọi M là giao điểm của đường thẳng vuông góc với BC tại B và đường thẳng DE. Gọi N là giao điểm của AH và CM. Chứng minh N là trung điểm của AH.</w:t>
      </w:r>
    </w:p>
    <w:p w:rsidR="0098337F" w:rsidRPr="0098337F" w:rsidRDefault="0098337F" w:rsidP="0098337F">
      <w:pPr>
        <w:tabs>
          <w:tab w:val="left" w:pos="567"/>
        </w:tabs>
        <w:spacing w:after="0" w:line="276" w:lineRule="auto"/>
        <w:jc w:val="both"/>
        <w:rPr>
          <w:rFonts w:ascii="Times New Roman" w:eastAsia="Calibri" w:hAnsi="Times New Roman" w:cs="Times New Roman"/>
          <w:i/>
          <w:color w:val="000000"/>
          <w:sz w:val="28"/>
          <w:szCs w:val="28"/>
        </w:rPr>
      </w:pPr>
      <w:bookmarkStart w:id="1" w:name="_Hlk89717112"/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lastRenderedPageBreak/>
        <w:t xml:space="preserve"> Bài 5 </w:t>
      </w:r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(0</w:t>
      </w:r>
      <w:proofErr w:type="gramStart"/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,5</w:t>
      </w:r>
      <w:proofErr w:type="gramEnd"/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 xml:space="preserve"> điểm) </w:t>
      </w:r>
      <w:bookmarkEnd w:id="1"/>
      <w:r w:rsidRPr="0098337F">
        <w:rPr>
          <w:rFonts w:ascii="Times New Roman" w:eastAsia="Calibri" w:hAnsi="Times New Roman" w:cs="Times New Roman"/>
          <w:i/>
          <w:color w:val="000000"/>
          <w:sz w:val="28"/>
          <w:szCs w:val="28"/>
        </w:rPr>
        <w:t xml:space="preserve"> </w: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ho </w:t>
      </w:r>
      <w:r w:rsidRPr="0098337F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859" w:dyaOrig="300">
          <v:shape id="_x0000_i1048" type="#_x0000_t75" style="width:42.6pt;height:15pt" o:ole="">
            <v:imagedata r:id="rId54" o:title=""/>
          </v:shape>
          <o:OLEObject Type="Embed" ProgID="Equation.DSMT4" ShapeID="_x0000_i1048" DrawAspect="Content" ObjectID="_1786615410" r:id="rId55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thỏa mãn </w:t>
      </w:r>
      <w:r w:rsidRPr="0098337F">
        <w:rPr>
          <w:rFonts w:ascii="Times New Roman" w:eastAsia="Calibri" w:hAnsi="Times New Roman" w:cs="Times New Roman"/>
          <w:color w:val="000000"/>
          <w:position w:val="-26"/>
          <w:sz w:val="28"/>
          <w:szCs w:val="28"/>
        </w:rPr>
        <w:object w:dxaOrig="1620" w:dyaOrig="720">
          <v:shape id="_x0000_i1049" type="#_x0000_t75" style="width:81pt;height:36pt" o:ole="">
            <v:imagedata r:id="rId56" o:title=""/>
          </v:shape>
          <o:OLEObject Type="Embed" ProgID="Equation.DSMT4" ShapeID="_x0000_i1049" DrawAspect="Content" ObjectID="_1786615411" r:id="rId57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và </w:t>
      </w:r>
      <w:r w:rsidRPr="0098337F">
        <w:rPr>
          <w:rFonts w:ascii="Times New Roman" w:eastAsia="Arial" w:hAnsi="Times New Roman" w:cs="Times New Roman"/>
          <w:color w:val="000000"/>
          <w:position w:val="-4"/>
          <w:sz w:val="28"/>
          <w:lang w:val="vi-VN"/>
        </w:rPr>
        <w:object w:dxaOrig="1640" w:dyaOrig="260">
          <v:shape id="_x0000_i1050" type="#_x0000_t75" style="width:82.2pt;height:13.8pt" o:ole="">
            <v:imagedata r:id="rId58" o:title=""/>
          </v:shape>
          <o:OLEObject Type="Embed" ProgID="Equation.DSMT4" ShapeID="_x0000_i1050" DrawAspect="Content" ObjectID="_1786615412" r:id="rId59"/>
        </w:object>
      </w:r>
      <w:r w:rsidRPr="0098337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Tính giá trị biểu thức:  </w:t>
      </w:r>
      <w:r w:rsidRPr="0098337F">
        <w:rPr>
          <w:rFonts w:ascii="Times New Roman" w:eastAsia="Calibri" w:hAnsi="Times New Roman" w:cs="Times New Roman"/>
          <w:color w:val="000000"/>
          <w:position w:val="-26"/>
          <w:sz w:val="28"/>
          <w:szCs w:val="28"/>
        </w:rPr>
        <w:object w:dxaOrig="1880" w:dyaOrig="720">
          <v:shape id="_x0000_i1051" type="#_x0000_t75" style="width:93.6pt;height:36pt" o:ole="">
            <v:imagedata r:id="rId60" o:title=""/>
          </v:shape>
          <o:OLEObject Type="Embed" ProgID="Equation.DSMT4" ShapeID="_x0000_i1051" DrawAspect="Content" ObjectID="_1786615413" r:id="rId61"/>
        </w:object>
      </w:r>
    </w:p>
    <w:p w:rsidR="0098337F" w:rsidRPr="0098337F" w:rsidRDefault="0098337F" w:rsidP="0098337F">
      <w:pPr>
        <w:spacing w:before="60" w:after="0" w:line="276" w:lineRule="auto"/>
        <w:ind w:right="48"/>
        <w:jc w:val="center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bCs/>
          <w:noProof/>
          <w:color w:val="000000"/>
          <w:sz w:val="28"/>
          <w:szCs w:val="28"/>
        </w:rPr>
        <w:t>…….……………Hết………………….</w:t>
      </w:r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br w:type="page"/>
      </w:r>
    </w:p>
    <w:p w:rsidR="0098337F" w:rsidRPr="0098337F" w:rsidRDefault="0098337F" w:rsidP="0098337F">
      <w:pPr>
        <w:spacing w:before="60" w:after="0" w:line="252" w:lineRule="auto"/>
        <w:jc w:val="center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b/>
          <w:noProof/>
          <w:color w:val="000000"/>
          <w:sz w:val="28"/>
          <w:szCs w:val="28"/>
        </w:rPr>
        <w:lastRenderedPageBreak/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27E2DF1" wp14:editId="5DB53138">
                <wp:simplePos x="0" y="0"/>
                <wp:positionH relativeFrom="column">
                  <wp:posOffset>-2455702</wp:posOffset>
                </wp:positionH>
                <wp:positionV relativeFrom="paragraph">
                  <wp:posOffset>5361342</wp:posOffset>
                </wp:positionV>
                <wp:extent cx="820080" cy="647640"/>
                <wp:effectExtent l="38100" t="38100" r="0" b="3873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820080" cy="64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7B190" id="Ink 31" o:spid="_x0000_s1026" type="#_x0000_t75" style="position:absolute;margin-left:-194pt;margin-top:421.5pt;width:65.9pt;height:52.3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">
                <v:imagedata r:id="rId63" o:title=""/>
              </v:shape>
            </w:pict>
          </mc:Fallback>
        </mc:AlternateContent>
      </w:r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ƯỚNG DẪN CHẤM</w:t>
      </w:r>
    </w:p>
    <w:p w:rsidR="0098337F" w:rsidRPr="0098337F" w:rsidRDefault="0098337F" w:rsidP="0098337F">
      <w:pPr>
        <w:spacing w:before="60" w:after="0" w:line="252" w:lineRule="auto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I. TRẮC NGHIỆM (3điểm) Mỗi câu trả lời đúng 0</w:t>
      </w:r>
      <w:proofErr w:type="gramStart"/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,5</w:t>
      </w:r>
      <w:proofErr w:type="gramEnd"/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điểm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98337F" w:rsidRPr="0098337F" w:rsidTr="008A7D8E">
        <w:tc>
          <w:tcPr>
            <w:tcW w:w="1335" w:type="dxa"/>
          </w:tcPr>
          <w:p w:rsidR="0098337F" w:rsidRPr="0098337F" w:rsidRDefault="0098337F" w:rsidP="0098337F">
            <w:pPr>
              <w:spacing w:before="60" w:line="252" w:lineRule="auto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1335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</w:t>
            </w:r>
          </w:p>
        </w:tc>
      </w:tr>
      <w:tr w:rsidR="0098337F" w:rsidRPr="0098337F" w:rsidTr="008A7D8E">
        <w:tc>
          <w:tcPr>
            <w:tcW w:w="1335" w:type="dxa"/>
          </w:tcPr>
          <w:p w:rsidR="0098337F" w:rsidRPr="0098337F" w:rsidRDefault="0098337F" w:rsidP="0098337F">
            <w:pPr>
              <w:spacing w:before="60" w:line="252" w:lineRule="auto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Đáp an</w:t>
            </w:r>
          </w:p>
        </w:tc>
        <w:tc>
          <w:tcPr>
            <w:tcW w:w="1335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B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A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D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B</w:t>
            </w:r>
          </w:p>
        </w:tc>
        <w:tc>
          <w:tcPr>
            <w:tcW w:w="1336" w:type="dxa"/>
          </w:tcPr>
          <w:p w:rsidR="0098337F" w:rsidRPr="0098337F" w:rsidRDefault="0098337F" w:rsidP="0098337F">
            <w:pPr>
              <w:spacing w:before="60" w:line="252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C</w:t>
            </w:r>
          </w:p>
        </w:tc>
      </w:tr>
    </w:tbl>
    <w:p w:rsidR="0098337F" w:rsidRPr="0098337F" w:rsidRDefault="0098337F" w:rsidP="0098337F">
      <w:pPr>
        <w:spacing w:before="60" w:after="0" w:line="252" w:lineRule="auto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9833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II. TỰ LUẬN (7 điểm)</w:t>
      </w:r>
    </w:p>
    <w:tbl>
      <w:tblPr>
        <w:tblStyle w:val="TableGrid1"/>
        <w:tblW w:w="9351" w:type="dxa"/>
        <w:tblLayout w:type="fixed"/>
        <w:tblLook w:val="04A0" w:firstRow="1" w:lastRow="0" w:firstColumn="1" w:lastColumn="0" w:noHBand="0" w:noVBand="1"/>
      </w:tblPr>
      <w:tblGrid>
        <w:gridCol w:w="1129"/>
        <w:gridCol w:w="567"/>
        <w:gridCol w:w="6663"/>
        <w:gridCol w:w="992"/>
      </w:tblGrid>
      <w:tr w:rsidR="0098337F" w:rsidRPr="0098337F" w:rsidTr="008A7D8E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Ý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ind w:right="-15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iểm</w:t>
            </w:r>
          </w:p>
        </w:tc>
      </w:tr>
      <w:tr w:rsidR="0098337F" w:rsidRPr="0098337F" w:rsidTr="008A7D8E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 1 (1 điểm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>a) Có 5 kết quả thuận lợi cho biến cố: “ Số xuất hiện trên thẻ được rút ra là số chia hết cho 10” là: 10, 20, 30, 40, 50.</w:t>
            </w:r>
          </w:p>
          <w:p w:rsidR="0098337F" w:rsidRPr="0098337F" w:rsidRDefault="0098337F" w:rsidP="0098337F">
            <w:pPr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Vì vậy xác suất cho biến cố đó là </w:t>
            </w:r>
            <w:r w:rsidRPr="0098337F">
              <w:rPr>
                <w:rFonts w:ascii="Times New Roman" w:eastAsia="Arial" w:hAnsi="Times New Roman" w:cs="Times New Roman"/>
                <w:color w:val="000000"/>
                <w:position w:val="-24"/>
                <w:sz w:val="28"/>
                <w:szCs w:val="28"/>
                <w:lang w:val="vi-VN"/>
              </w:rPr>
              <w:object w:dxaOrig="840" w:dyaOrig="620">
                <v:shape id="_x0000_i1052" type="#_x0000_t75" style="width:42pt;height:30.6pt" o:ole="">
                  <v:imagedata r:id="rId64" o:title=""/>
                </v:shape>
                <o:OLEObject Type="Embed" ProgID="Equation.DSMT4" ShapeID="_x0000_i1052" DrawAspect="Content" ObjectID="_1786615414" r:id="rId65"/>
              </w:object>
            </w:r>
          </w:p>
          <w:p w:rsidR="0098337F" w:rsidRPr="0098337F" w:rsidRDefault="0098337F" w:rsidP="0098337F">
            <w:pPr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>b) Có 8 kết quả thuận lợi cho biến cố: “ Số xuất hiện trên thẻ được rút ra là số chia cho 7 dư 1” là: 1, 8, 15, 22, 29, 36, 43, 50.</w:t>
            </w:r>
          </w:p>
          <w:p w:rsidR="0098337F" w:rsidRPr="0098337F" w:rsidRDefault="0098337F" w:rsidP="0098337F">
            <w:pPr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Vì vậy xác suất cho biến cố đó là </w:t>
            </w:r>
            <w:r w:rsidRPr="0098337F">
              <w:rPr>
                <w:rFonts w:ascii="Times New Roman" w:eastAsia="Arial" w:hAnsi="Times New Roman" w:cs="Times New Roman"/>
                <w:color w:val="000000"/>
                <w:position w:val="-24"/>
                <w:sz w:val="28"/>
                <w:szCs w:val="28"/>
                <w:lang w:val="vi-VN"/>
              </w:rPr>
              <w:object w:dxaOrig="859" w:dyaOrig="620">
                <v:shape id="_x0000_i1053" type="#_x0000_t75" style="width:42.6pt;height:30.6pt" o:ole="">
                  <v:imagedata r:id="rId66" o:title=""/>
                </v:shape>
                <o:OLEObject Type="Embed" ProgID="Equation.DSMT4" ShapeID="_x0000_i1053" DrawAspect="Content" ObjectID="_1786615415" r:id="rId67"/>
              </w:object>
            </w:r>
          </w:p>
          <w:p w:rsidR="0098337F" w:rsidRPr="0098337F" w:rsidRDefault="0098337F" w:rsidP="0098337F">
            <w:pPr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  <w:t xml:space="preserve">c) Có 3 kết quả thuận lợi cho biến cố: “ Số xuất hiện trên thẻ được rút ra  là số chia cho 4 và 5 đều dư 2” là: 2, 22, 42.Vì vậy xác suất cho biến cố đó là </w:t>
            </w:r>
            <w:r w:rsidRPr="0098337F">
              <w:rPr>
                <w:rFonts w:ascii="Times New Roman" w:eastAsia="Arial" w:hAnsi="Times New Roman" w:cs="Times New Roman"/>
                <w:color w:val="000000"/>
                <w:position w:val="-24"/>
                <w:sz w:val="28"/>
                <w:szCs w:val="28"/>
                <w:lang w:val="vi-VN"/>
              </w:rPr>
              <w:object w:dxaOrig="340" w:dyaOrig="620">
                <v:shape id="_x0000_i1054" type="#_x0000_t75" style="width:16.8pt;height:30.6pt" o:ole="">
                  <v:imagedata r:id="rId68" o:title=""/>
                </v:shape>
                <o:OLEObject Type="Embed" ProgID="Equation.DSMT4" ShapeID="_x0000_i1054" DrawAspect="Content" ObjectID="_1786615416" r:id="rId6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0,5đ</w:t>
            </w: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0,25đ</w:t>
            </w: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0,25đ</w:t>
            </w: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ind w:right="-150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98337F" w:rsidRPr="0098337F" w:rsidTr="008A7D8E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 2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(1,5 điểm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a)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position w:val="-70"/>
                <w:sz w:val="28"/>
                <w:szCs w:val="28"/>
              </w:rPr>
              <w:object w:dxaOrig="2240" w:dyaOrig="1540">
                <v:shape id="_x0000_i1055" type="#_x0000_t75" style="width:112.2pt;height:77.4pt" o:ole="">
                  <v:imagedata r:id="rId70" o:title=""/>
                </v:shape>
                <o:OLEObject Type="Embed" ProgID="Equation.DSMT4" ShapeID="_x0000_i1055" DrawAspect="Content" ObjectID="_1786615417" r:id="rId71"/>
              </w:object>
            </w: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KL…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ind w:right="-15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0,5đ</w:t>
            </w:r>
          </w:p>
        </w:tc>
      </w:tr>
      <w:tr w:rsidR="0098337F" w:rsidRPr="0098337F" w:rsidTr="008A7D8E">
        <w:tc>
          <w:tcPr>
            <w:tcW w:w="11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)</w:t>
            </w:r>
          </w:p>
        </w:tc>
        <w:tc>
          <w:tcPr>
            <w:tcW w:w="6663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position w:val="-90"/>
                <w:sz w:val="28"/>
                <w:szCs w:val="28"/>
              </w:rPr>
              <w:object w:dxaOrig="3260" w:dyaOrig="2100">
                <v:shape id="_x0000_i1056" type="#_x0000_t75" style="width:163.2pt;height:104.4pt" o:ole="">
                  <v:imagedata r:id="rId72" o:title=""/>
                </v:shape>
                <o:OLEObject Type="Embed" ProgID="Equation.DSMT4" ShapeID="_x0000_i1056" DrawAspect="Content" ObjectID="_1786615418" r:id="rId73"/>
              </w:objec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L:</w: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5đ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</w:tr>
      <w:tr w:rsidR="0098337F" w:rsidRPr="0098337F" w:rsidTr="008A7D8E">
        <w:tc>
          <w:tcPr>
            <w:tcW w:w="11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)</w:t>
            </w:r>
          </w:p>
        </w:tc>
        <w:tc>
          <w:tcPr>
            <w:tcW w:w="6663" w:type="dxa"/>
          </w:tcPr>
          <w:p w:rsidR="0098337F" w:rsidRPr="0098337F" w:rsidRDefault="0098337F" w:rsidP="0098337F">
            <w:pPr>
              <w:tabs>
                <w:tab w:val="left" w:pos="567"/>
              </w:tabs>
              <w:spacing w:line="252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position w:val="-166"/>
                <w:sz w:val="28"/>
                <w:szCs w:val="28"/>
              </w:rPr>
              <w:object w:dxaOrig="3420" w:dyaOrig="3460">
                <v:shape id="_x0000_i1057" type="#_x0000_t75" style="width:171pt;height:173.4pt" o:ole="">
                  <v:imagedata r:id="rId74" o:title=""/>
                </v:shape>
                <o:OLEObject Type="Embed" ProgID="Equation.DSMT4" ShapeID="_x0000_i1057" DrawAspect="Content" ObjectID="_1786615419" r:id="rId75"/>
              </w:objec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KL…</w: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25đ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</w:tr>
      <w:tr w:rsidR="0098337F" w:rsidRPr="0098337F" w:rsidTr="008A7D8E">
        <w:tc>
          <w:tcPr>
            <w:tcW w:w="11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)</w:t>
            </w:r>
          </w:p>
        </w:tc>
        <w:tc>
          <w:tcPr>
            <w:tcW w:w="6663" w:type="dxa"/>
          </w:tcPr>
          <w:p w:rsidR="0098337F" w:rsidRPr="0098337F" w:rsidRDefault="0098337F" w:rsidP="0098337F">
            <w:pPr>
              <w:spacing w:line="360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position w:val="-26"/>
                <w:sz w:val="28"/>
                <w:szCs w:val="28"/>
              </w:rPr>
              <w:object w:dxaOrig="2720" w:dyaOrig="760">
                <v:shape id="_x0000_i1058" type="#_x0000_t75" style="width:135.6pt;height:38.4pt" o:ole="">
                  <v:imagedata r:id="rId76" o:title=""/>
                </v:shape>
                <o:OLEObject Type="Embed" ProgID="Equation.DSMT4" ShapeID="_x0000_i1058" DrawAspect="Content" ObjectID="_1786615420" r:id="rId77"/>
              </w:object>
            </w: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  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position w:val="-134"/>
                <w:sz w:val="28"/>
                <w:szCs w:val="28"/>
              </w:rPr>
              <w:object w:dxaOrig="3240" w:dyaOrig="2820">
                <v:shape id="_x0000_i1059" type="#_x0000_t75" style="width:162.6pt;height:140.4pt" o:ole="">
                  <v:imagedata r:id="rId78" o:title=""/>
                </v:shape>
                <o:OLEObject Type="Embed" ProgID="Equation.DSMT4" ShapeID="_x0000_i1059" DrawAspect="Content" ObjectID="_1786615421" r:id="rId79"/>
              </w:objec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KL</w: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25đ</w:t>
            </w:r>
          </w:p>
        </w:tc>
      </w:tr>
      <w:tr w:rsidR="0098337F" w:rsidRPr="0098337F" w:rsidTr="008A7D8E">
        <w:tc>
          <w:tcPr>
            <w:tcW w:w="1129" w:type="dxa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 3</w:t>
            </w: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(1,5 điểm)</w:t>
            </w:r>
          </w:p>
        </w:tc>
        <w:tc>
          <w:tcPr>
            <w:tcW w:w="567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6663" w:type="dxa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) Gọi độ dài quãng đường từ nhà đến nơi làm việc là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18"/>
                <w:sz w:val="28"/>
                <w:szCs w:val="28"/>
              </w:rPr>
              <w:object w:dxaOrig="1700" w:dyaOrig="499">
                <v:shape id="_x0000_i1060" type="#_x0000_t75" style="width:85.8pt;height:25.2pt" o:ole="">
                  <v:imagedata r:id="rId80" o:title=""/>
                </v:shape>
                <o:OLEObject Type="Embed" ProgID="Equation.DSMT4" ShapeID="_x0000_i1060" DrawAspect="Content" ObjectID="_1786615422" r:id="rId81"/>
              </w:object>
            </w: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Do lúc đi từ nhà đến nơi làm việc với vận tốc 40km/h </w:t>
            </w: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40" w:dyaOrig="260">
                <v:shape id="_x0000_i1061" type="#_x0000_t75" style="width:16.8pt;height:13.8pt" o:ole="">
                  <v:imagedata r:id="rId82" o:title=""/>
                </v:shape>
                <o:OLEObject Type="Embed" ProgID="Equation.DSMT4" ShapeID="_x0000_i1061" DrawAspect="Content" ObjectID="_1786615423" r:id="rId83"/>
              </w:object>
            </w: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hời gian người đó đi là </w:t>
            </w:r>
            <w:r w:rsidRPr="0098337F"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920" w:dyaOrig="700">
                <v:shape id="_x0000_i1062" type="#_x0000_t75" style="width:46.2pt;height:34.8pt" o:ole="">
                  <v:imagedata r:id="rId84" o:title=""/>
                </v:shape>
                <o:OLEObject Type="Embed" ProgID="Equation.DSMT4" ShapeID="_x0000_i1062" DrawAspect="Content" ObjectID="_1786615424" r:id="rId85"/>
              </w:object>
            </w:r>
          </w:p>
          <w:p w:rsidR="0098337F" w:rsidRPr="0098337F" w:rsidRDefault="0098337F" w:rsidP="0098337F">
            <w:pPr>
              <w:spacing w:line="25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Do lúc đi từ nơi làm việc về nhà với vận tốc 30km/h </w:t>
            </w:r>
          </w:p>
          <w:p w:rsidR="0098337F" w:rsidRPr="0098337F" w:rsidRDefault="0098337F" w:rsidP="0098337F">
            <w:pPr>
              <w:spacing w:line="25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40" w:dyaOrig="260">
                <v:shape id="_x0000_i1063" type="#_x0000_t75" style="width:16.8pt;height:13.8pt" o:ole="">
                  <v:imagedata r:id="rId82" o:title=""/>
                </v:shape>
                <o:OLEObject Type="Embed" ProgID="Equation.DSMT4" ShapeID="_x0000_i1063" DrawAspect="Content" ObjectID="_1786615425" r:id="rId86"/>
              </w:object>
            </w:r>
            <w:proofErr w:type="gramStart"/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ời</w:t>
            </w:r>
            <w:proofErr w:type="gramEnd"/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gian người đó đi là </w:t>
            </w:r>
            <w:r w:rsidRPr="0098337F"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920" w:dyaOrig="700">
                <v:shape id="_x0000_i1064" type="#_x0000_t75" style="width:46.2pt;height:34.8pt" o:ole="">
                  <v:imagedata r:id="rId87" o:title=""/>
                </v:shape>
                <o:OLEObject Type="Embed" ProgID="Equation.DSMT4" ShapeID="_x0000_i1064" DrawAspect="Content" ObjectID="_1786615426" r:id="rId88"/>
              </w:object>
            </w: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:rsidR="0098337F" w:rsidRPr="0098337F" w:rsidRDefault="0098337F" w:rsidP="0098337F">
            <w:pPr>
              <w:spacing w:line="25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ời gian đi và về không kể thời gian làm việc là 3 giờ 30 phút = 3</w:t>
            </w:r>
            <w:proofErr w:type="gramStart"/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5</w:t>
            </w:r>
            <w:proofErr w:type="gramEnd"/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giờ. Theo bài ta có phương trình </w:t>
            </w:r>
            <w:r w:rsidRPr="0098337F">
              <w:rPr>
                <w:rFonts w:ascii="Times New Roman" w:eastAsia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4380" w:dyaOrig="700">
                <v:shape id="_x0000_i1065" type="#_x0000_t75" style="width:219pt;height:34.8pt" o:ole="">
                  <v:imagedata r:id="rId89" o:title=""/>
                </v:shape>
                <o:OLEObject Type="Embed" ProgID="Equation.DSMT4" ShapeID="_x0000_i1065" DrawAspect="Content" ObjectID="_1786615427" r:id="rId90"/>
              </w:object>
            </w: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y độ dài quãng đường từ nhà đến nơi làm việc là 60km</w: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25đ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25đ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25đ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75đ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25đ</w:t>
            </w:r>
          </w:p>
        </w:tc>
      </w:tr>
      <w:tr w:rsidR="0098337F" w:rsidRPr="0098337F" w:rsidTr="008A7D8E">
        <w:tc>
          <w:tcPr>
            <w:tcW w:w="1129" w:type="dxa"/>
            <w:vMerge w:val="restart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ài 4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(2,5 điểm)</w:t>
            </w:r>
          </w:p>
        </w:tc>
        <w:tc>
          <w:tcPr>
            <w:tcW w:w="567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6663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noProof/>
                <w:color w:val="000000"/>
                <w:sz w:val="28"/>
                <w:szCs w:val="28"/>
              </w:rPr>
              <w:drawing>
                <wp:inline distT="0" distB="0" distL="0" distR="0" wp14:anchorId="0B2E13CE" wp14:editId="01BA6CE1">
                  <wp:extent cx="3465830" cy="244094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5830" cy="2440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Vẽ hình, ghi gt, kl đến câu a</w: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25đ</w:t>
            </w:r>
          </w:p>
        </w:tc>
      </w:tr>
      <w:tr w:rsidR="0098337F" w:rsidRPr="0098337F" w:rsidTr="008A7D8E">
        <w:tc>
          <w:tcPr>
            <w:tcW w:w="1129" w:type="dxa"/>
            <w:vMerge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a)</w:t>
            </w:r>
          </w:p>
        </w:tc>
        <w:tc>
          <w:tcPr>
            <w:tcW w:w="6663" w:type="dxa"/>
          </w:tcPr>
          <w:p w:rsidR="0098337F" w:rsidRPr="0098337F" w:rsidRDefault="0098337F" w:rsidP="0098337F">
            <w:pPr>
              <w:spacing w:line="256" w:lineRule="auto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Xét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6"/>
                <w:sz w:val="28"/>
                <w:szCs w:val="28"/>
              </w:rPr>
              <w:object w:dxaOrig="820" w:dyaOrig="300">
                <v:shape id="_x0000_i1066" type="#_x0000_t75" style="width:41.4pt;height:15.6pt" o:ole="">
                  <v:imagedata r:id="rId92" o:title=""/>
                </v:shape>
                <o:OLEObject Type="Embed" ProgID="Equation.DSMT4" ShapeID="_x0000_i1066" DrawAspect="Content" ObjectID="_1786615428" r:id="rId93"/>
              </w:object>
            </w: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và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6"/>
                <w:sz w:val="28"/>
                <w:szCs w:val="28"/>
              </w:rPr>
              <w:object w:dxaOrig="820" w:dyaOrig="300">
                <v:shape id="_x0000_i1067" type="#_x0000_t75" style="width:41.4pt;height:15pt" o:ole="">
                  <v:imagedata r:id="rId94" o:title=""/>
                </v:shape>
                <o:OLEObject Type="Embed" ProgID="Equation.DSMT4" ShapeID="_x0000_i1067" DrawAspect="Content" ObjectID="_1786615429" r:id="rId95"/>
              </w:object>
            </w: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có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6"/>
                <w:sz w:val="28"/>
                <w:szCs w:val="28"/>
              </w:rPr>
              <w:object w:dxaOrig="639" w:dyaOrig="400">
                <v:shape id="_x0000_i1068" type="#_x0000_t75" style="width:33pt;height:20.4pt" o:ole="">
                  <v:imagedata r:id="rId96" o:title=""/>
                </v:shape>
                <o:OLEObject Type="Embed" ProgID="Equation.DSMT4" ShapeID="_x0000_i1068" DrawAspect="Content" ObjectID="_1786615430" r:id="rId97"/>
              </w:object>
            </w: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chung,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12"/>
                <w:sz w:val="28"/>
                <w:szCs w:val="28"/>
              </w:rPr>
              <w:object w:dxaOrig="5020" w:dyaOrig="460">
                <v:shape id="_x0000_i1069" type="#_x0000_t75" style="width:237pt;height:22.2pt" o:ole="">
                  <v:imagedata r:id="rId98" o:title=""/>
                </v:shape>
                <o:OLEObject Type="Embed" ProgID="Equation.DSMT4" ShapeID="_x0000_i1069" DrawAspect="Content" ObjectID="_1786615431" r:id="rId99"/>
              </w:object>
            </w:r>
            <w:r w:rsidRPr="009833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 5đ</w:t>
            </w:r>
          </w:p>
        </w:tc>
      </w:tr>
      <w:tr w:rsidR="0098337F" w:rsidRPr="0098337F" w:rsidTr="008A7D8E">
        <w:tc>
          <w:tcPr>
            <w:tcW w:w="1129" w:type="dxa"/>
            <w:vMerge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b)</w:t>
            </w:r>
          </w:p>
        </w:tc>
        <w:tc>
          <w:tcPr>
            <w:tcW w:w="6663" w:type="dxa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Xét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4"/>
                <w:sz w:val="28"/>
                <w:szCs w:val="28"/>
              </w:rPr>
              <w:object w:dxaOrig="820" w:dyaOrig="279">
                <v:shape id="_x0000_i1070" type="#_x0000_t75" style="width:41.4pt;height:15pt" o:ole="">
                  <v:imagedata r:id="rId100" o:title=""/>
                </v:shape>
                <o:OLEObject Type="Embed" ProgID="Equation.DSMT4" ShapeID="_x0000_i1070" DrawAspect="Content" ObjectID="_1786615432" r:id="rId101"/>
              </w:object>
            </w: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và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6"/>
                <w:sz w:val="28"/>
                <w:szCs w:val="28"/>
              </w:rPr>
              <w:object w:dxaOrig="840" w:dyaOrig="300">
                <v:shape id="_x0000_i1071" type="#_x0000_t75" style="width:42pt;height:15pt" o:ole="">
                  <v:imagedata r:id="rId102" o:title=""/>
                </v:shape>
                <o:OLEObject Type="Embed" ProgID="Equation.DSMT4" ShapeID="_x0000_i1071" DrawAspect="Content" ObjectID="_1786615433" r:id="rId103"/>
              </w:object>
            </w: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có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6"/>
                <w:sz w:val="28"/>
                <w:szCs w:val="28"/>
              </w:rPr>
              <w:object w:dxaOrig="2140" w:dyaOrig="400">
                <v:shape id="_x0000_i1072" type="#_x0000_t75" style="width:106.8pt;height:19.8pt" o:ole="">
                  <v:imagedata r:id="rId104" o:title=""/>
                </v:shape>
                <o:OLEObject Type="Embed" ProgID="Equation.DSMT4" ShapeID="_x0000_i1072" DrawAspect="Content" ObjectID="_1786615434" r:id="rId105"/>
              </w:object>
            </w:r>
          </w:p>
          <w:p w:rsidR="0098337F" w:rsidRPr="0098337F" w:rsidRDefault="0098337F" w:rsidP="0098337F">
            <w:pPr>
              <w:spacing w:line="256" w:lineRule="auto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noProof/>
                <w:color w:val="000000"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 wp14:anchorId="67EF9933" wp14:editId="6DD532D6">
                      <wp:simplePos x="0" y="0"/>
                      <wp:positionH relativeFrom="column">
                        <wp:posOffset>2710180</wp:posOffset>
                      </wp:positionH>
                      <wp:positionV relativeFrom="paragraph">
                        <wp:posOffset>210125</wp:posOffset>
                      </wp:positionV>
                      <wp:extent cx="360" cy="360"/>
                      <wp:effectExtent l="57150" t="57150" r="57150" b="57150"/>
                      <wp:wrapNone/>
                      <wp:docPr id="19" name="Ink 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6D5645" id="Ink 19" o:spid="_x0000_s1026" type="#_x0000_t75" style="position:absolute;margin-left:212.2pt;margin-top:15.35pt;width:2.45pt;height:2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">
                      <v:imagedata r:id="rId107" o:title=""/>
                    </v:shape>
                  </w:pict>
                </mc:Fallback>
              </mc:AlternateConten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6"/>
                <w:sz w:val="28"/>
                <w:szCs w:val="28"/>
              </w:rPr>
              <w:object w:dxaOrig="1520" w:dyaOrig="400">
                <v:shape id="_x0000_i1073" type="#_x0000_t75" style="width:75.6pt;height:19.8pt" o:ole="">
                  <v:imagedata r:id="rId108" o:title=""/>
                </v:shape>
                <o:OLEObject Type="Embed" ProgID="Equation.DSMT4" ShapeID="_x0000_i1073" DrawAspect="Content" ObjectID="_1786615435" r:id="rId109"/>
              </w:object>
            </w: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( do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12"/>
                <w:sz w:val="28"/>
                <w:szCs w:val="28"/>
              </w:rPr>
              <w:object w:dxaOrig="2620" w:dyaOrig="360">
                <v:shape id="_x0000_i1074" type="#_x0000_t75" style="width:124.2pt;height:17.4pt" o:ole="">
                  <v:imagedata r:id="rId110" o:title=""/>
                </v:shape>
                <o:OLEObject Type="Embed" ProgID="Equation.DSMT4" ShapeID="_x0000_i1074" DrawAspect="Content" ObjectID="_1786615436" r:id="rId111"/>
              </w:object>
            </w: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)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28"/>
                <w:sz w:val="28"/>
                <w:szCs w:val="28"/>
              </w:rPr>
              <w:object w:dxaOrig="6480" w:dyaOrig="720">
                <v:shape id="_x0000_i1075" type="#_x0000_t75" style="width:307.2pt;height:36pt" o:ole="">
                  <v:imagedata r:id="rId112" o:title=""/>
                </v:shape>
                <o:OLEObject Type="Embed" ProgID="Equation.DSMT4" ShapeID="_x0000_i1075" DrawAspect="Content" ObjectID="_1786615437" r:id="rId113"/>
              </w:objec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75đ</w:t>
            </w:r>
          </w:p>
        </w:tc>
      </w:tr>
      <w:tr w:rsidR="0098337F" w:rsidRPr="0098337F" w:rsidTr="008A7D8E">
        <w:tc>
          <w:tcPr>
            <w:tcW w:w="1129" w:type="dxa"/>
            <w:vMerge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c)</w:t>
            </w:r>
          </w:p>
        </w:tc>
        <w:tc>
          <w:tcPr>
            <w:tcW w:w="6663" w:type="dxa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Vì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28"/>
                <w:sz w:val="28"/>
                <w:szCs w:val="28"/>
              </w:rPr>
              <w:object w:dxaOrig="6160" w:dyaOrig="720">
                <v:shape id="_x0000_i1076" type="#_x0000_t75" style="width:291.6pt;height:36pt" o:ole="">
                  <v:imagedata r:id="rId114" o:title=""/>
                </v:shape>
                <o:OLEObject Type="Embed" ProgID="Equation.DSMT4" ShapeID="_x0000_i1076" DrawAspect="Content" ObjectID="_1786615438" r:id="rId115"/>
              </w:object>
            </w:r>
          </w:p>
          <w:p w:rsidR="0098337F" w:rsidRPr="0098337F" w:rsidRDefault="0098337F" w:rsidP="0098337F">
            <w:pPr>
              <w:spacing w:line="256" w:lineRule="auto"/>
              <w:rPr>
                <w:rFonts w:ascii="Times New Roman" w:eastAsia="Arial" w:hAnsi="Times New Roman" w:cs="Times New Roman"/>
                <w:color w:val="000000"/>
                <w:sz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Có </w:t>
            </w:r>
            <w:r w:rsidRPr="0098337F">
              <w:rPr>
                <w:rFonts w:ascii="Times New Roman" w:eastAsia="Calibri" w:hAnsi="Times New Roman" w:cs="Times New Roman"/>
                <w:color w:val="000000"/>
                <w:sz w:val="28"/>
              </w:rPr>
              <w:t xml:space="preserve">D, E lần lượt là trung điểm của AB, AC, nên DE là đường trung bình của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6"/>
                <w:sz w:val="28"/>
              </w:rPr>
              <w:object w:dxaOrig="820" w:dyaOrig="300">
                <v:shape id="_x0000_i1077" type="#_x0000_t75" style="width:41.4pt;height:15pt" o:ole="">
                  <v:imagedata r:id="rId116" o:title=""/>
                </v:shape>
                <o:OLEObject Type="Embed" ProgID="Equation.DSMT4" ShapeID="_x0000_i1077" DrawAspect="Content" ObjectID="_1786615439" r:id="rId117"/>
              </w:object>
            </w:r>
            <w:r w:rsidRPr="0098337F">
              <w:rPr>
                <w:rFonts w:ascii="Times New Roman" w:eastAsia="Arial" w:hAnsi="Times New Roman" w:cs="Times New Roman"/>
                <w:color w:val="000000"/>
                <w:sz w:val="28"/>
              </w:rPr>
              <w:t xml:space="preserve">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26"/>
                <w:sz w:val="28"/>
                <w:lang w:val="vi-VN"/>
              </w:rPr>
              <w:object w:dxaOrig="3800" w:dyaOrig="700">
                <v:shape id="_x0000_i1078" type="#_x0000_t75" style="width:189.6pt;height:34.8pt" o:ole="">
                  <v:imagedata r:id="rId118" o:title=""/>
                </v:shape>
                <o:OLEObject Type="Embed" ProgID="Equation.DSMT4" ShapeID="_x0000_i1078" DrawAspect="Content" ObjectID="_1786615440" r:id="rId119"/>
              </w:objec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5đ</w:t>
            </w:r>
          </w:p>
        </w:tc>
      </w:tr>
      <w:tr w:rsidR="0098337F" w:rsidRPr="0098337F" w:rsidTr="008A7D8E">
        <w:tc>
          <w:tcPr>
            <w:tcW w:w="1129" w:type="dxa"/>
            <w:vMerge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d)</w:t>
            </w:r>
          </w:p>
        </w:tc>
        <w:tc>
          <w:tcPr>
            <w:tcW w:w="6663" w:type="dxa"/>
          </w:tcPr>
          <w:p w:rsidR="0098337F" w:rsidRPr="0098337F" w:rsidRDefault="0098337F" w:rsidP="0098337F">
            <w:pPr>
              <w:tabs>
                <w:tab w:val="left" w:pos="567"/>
              </w:tabs>
              <w:spacing w:line="25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Gọi K là giao điểm của BM và AC</w:t>
            </w:r>
          </w:p>
          <w:p w:rsidR="0098337F" w:rsidRPr="0098337F" w:rsidRDefault="0098337F" w:rsidP="0098337F">
            <w:pPr>
              <w:tabs>
                <w:tab w:val="left" w:pos="567"/>
              </w:tabs>
              <w:spacing w:line="25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Do E là trung điểm của BC, EM//CK suy ra M là trung điểm BK.</w:t>
            </w:r>
          </w:p>
          <w:p w:rsidR="0098337F" w:rsidRPr="0098337F" w:rsidRDefault="0098337F" w:rsidP="0098337F">
            <w:pPr>
              <w:tabs>
                <w:tab w:val="left" w:pos="567"/>
              </w:tabs>
              <w:spacing w:line="25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position w:val="-36"/>
                <w:sz w:val="28"/>
                <w:lang w:val="vi-VN"/>
              </w:rPr>
              <w:object w:dxaOrig="2799" w:dyaOrig="859">
                <v:shape id="_x0000_i1079" type="#_x0000_t75" style="width:139.8pt;height:42.6pt" o:ole="">
                  <v:imagedata r:id="rId120" o:title=""/>
                </v:shape>
                <o:OLEObject Type="Embed" ProgID="Equation.DSMT4" ShapeID="_x0000_i1079" DrawAspect="Content" ObjectID="_1786615441" r:id="rId121"/>
              </w:object>
            </w: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Xét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28"/>
                <w:sz w:val="28"/>
                <w:szCs w:val="28"/>
              </w:rPr>
              <w:object w:dxaOrig="4200" w:dyaOrig="720">
                <v:shape id="_x0000_i1080" type="#_x0000_t75" style="width:210pt;height:36pt" o:ole="">
                  <v:imagedata r:id="rId122" o:title=""/>
                </v:shape>
                <o:OLEObject Type="Embed" ProgID="Equation.DSMT4" ShapeID="_x0000_i1080" DrawAspect="Content" ObjectID="_1786615442" r:id="rId123"/>
              </w:object>
            </w: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( HQ Ta Lét)</w:t>
            </w: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position w:val="-28"/>
                <w:sz w:val="28"/>
                <w:szCs w:val="28"/>
              </w:rPr>
              <w:object w:dxaOrig="4180" w:dyaOrig="720">
                <v:shape id="_x0000_i1081" type="#_x0000_t75" style="width:209.4pt;height:36pt" o:ole="">
                  <v:imagedata r:id="rId124" o:title=""/>
                </v:shape>
                <o:OLEObject Type="Embed" ProgID="Equation.DSMT4" ShapeID="_x0000_i1081" DrawAspect="Content" ObjectID="_1786615443" r:id="rId125"/>
              </w:object>
            </w: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     ( HQ Ta Lét)</w:t>
            </w: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lastRenderedPageBreak/>
              <w:t xml:space="preserve">Từ (1) và (2) ta có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26"/>
                <w:sz w:val="28"/>
                <w:szCs w:val="28"/>
              </w:rPr>
              <w:object w:dxaOrig="1340" w:dyaOrig="700">
                <v:shape id="_x0000_i1082" type="#_x0000_t75" style="width:66.6pt;height:34.8pt" o:ole="">
                  <v:imagedata r:id="rId126" o:title=""/>
                </v:shape>
                <o:OLEObject Type="Embed" ProgID="Equation.DSMT4" ShapeID="_x0000_i1082" DrawAspect="Content" ObjectID="_1786615444" r:id="rId127"/>
              </w:object>
            </w: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   mà KM = BM  </w:t>
            </w:r>
          </w:p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nên AN = HN</w: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5đ</w:t>
            </w:r>
          </w:p>
        </w:tc>
      </w:tr>
      <w:tr w:rsidR="0098337F" w:rsidRPr="0098337F" w:rsidTr="008A7D8E">
        <w:tc>
          <w:tcPr>
            <w:tcW w:w="1129" w:type="dxa"/>
          </w:tcPr>
          <w:p w:rsidR="0098337F" w:rsidRPr="0098337F" w:rsidRDefault="0098337F" w:rsidP="0098337F">
            <w:pPr>
              <w:spacing w:line="25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Bài 5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Times New Roman" w:hAnsi="Times New Roman" w:cs="Times New Roman"/>
                <w:bCs/>
                <w:i/>
                <w:color w:val="000000"/>
                <w:sz w:val="28"/>
                <w:szCs w:val="28"/>
              </w:rPr>
              <w:t>0,5 điểm</w:t>
            </w:r>
          </w:p>
        </w:tc>
        <w:tc>
          <w:tcPr>
            <w:tcW w:w="567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6663" w:type="dxa"/>
          </w:tcPr>
          <w:p w:rsidR="0098337F" w:rsidRPr="0098337F" w:rsidRDefault="0098337F" w:rsidP="0098337F">
            <w:pPr>
              <w:spacing w:before="60" w:line="288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noProof/>
                <w:color w:val="000000"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 wp14:anchorId="270C2F82" wp14:editId="19875A22">
                      <wp:simplePos x="0" y="0"/>
                      <wp:positionH relativeFrom="column">
                        <wp:posOffset>2365103</wp:posOffset>
                      </wp:positionH>
                      <wp:positionV relativeFrom="paragraph">
                        <wp:posOffset>267005</wp:posOffset>
                      </wp:positionV>
                      <wp:extent cx="360" cy="360"/>
                      <wp:effectExtent l="38100" t="38100" r="57150" b="57150"/>
                      <wp:wrapNone/>
                      <wp:docPr id="51" name="Ink 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9DB08A" id="Ink 51" o:spid="_x0000_s1026" type="#_x0000_t75" style="position:absolute;margin-left:185.6pt;margin-top:20.35pt;width:1.4pt;height:1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">
                      <v:imagedata r:id="rId41" o:title=""/>
                    </v:shape>
                  </w:pict>
                </mc:Fallback>
              </mc:AlternateContent>
            </w: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>Ta có</w:t>
            </w:r>
          </w:p>
          <w:p w:rsidR="0098337F" w:rsidRPr="0098337F" w:rsidRDefault="0098337F" w:rsidP="0098337F">
            <w:pPr>
              <w:spacing w:before="60" w:line="288" w:lineRule="auto"/>
              <w:jc w:val="both"/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98337F">
              <w:rPr>
                <w:rFonts w:ascii="Times New Roman" w:eastAsia="Calibri" w:hAnsi="Times New Roman" w:cs="Times New Roman"/>
                <w:color w:val="000000"/>
                <w:position w:val="-198"/>
                <w:sz w:val="28"/>
                <w:szCs w:val="28"/>
              </w:rPr>
              <w:object w:dxaOrig="3700" w:dyaOrig="4099">
                <v:shape id="_x0000_i1083" type="#_x0000_t75" style="width:185.4pt;height:203.4pt" o:ole="">
                  <v:imagedata r:id="rId129" o:title=""/>
                </v:shape>
                <o:OLEObject Type="Embed" ProgID="Equation.DSMT4" ShapeID="_x0000_i1083" DrawAspect="Content" ObjectID="_1786615445" r:id="rId130"/>
              </w:object>
            </w:r>
          </w:p>
        </w:tc>
        <w:tc>
          <w:tcPr>
            <w:tcW w:w="992" w:type="dxa"/>
          </w:tcPr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25đ</w:t>
            </w: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</w:p>
          <w:p w:rsidR="0098337F" w:rsidRPr="0098337F" w:rsidRDefault="0098337F" w:rsidP="0098337F">
            <w:pPr>
              <w:spacing w:line="276" w:lineRule="auto"/>
              <w:jc w:val="both"/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</w:pPr>
            <w:r w:rsidRPr="0098337F">
              <w:rPr>
                <w:rFonts w:ascii="Times New Roman" w:eastAsia="Arial" w:hAnsi="Times New Roman" w:cs="Times New Roman"/>
                <w:b/>
                <w:color w:val="000000"/>
                <w:sz w:val="28"/>
                <w:szCs w:val="28"/>
              </w:rPr>
              <w:t>0,25đ</w:t>
            </w:r>
          </w:p>
        </w:tc>
      </w:tr>
    </w:tbl>
    <w:p w:rsidR="0098337F" w:rsidRPr="0098337F" w:rsidRDefault="0098337F" w:rsidP="0098337F">
      <w:pPr>
        <w:spacing w:after="0" w:line="240" w:lineRule="auto"/>
        <w:jc w:val="both"/>
        <w:rPr>
          <w:rFonts w:ascii="Times New Roman" w:eastAsia="Arial" w:hAnsi="Times New Roman" w:cs="Times New Roman"/>
          <w:i/>
          <w:color w:val="000000"/>
          <w:sz w:val="28"/>
          <w:szCs w:val="28"/>
          <w:lang w:val="vi-VN"/>
        </w:rPr>
      </w:pPr>
      <w:r w:rsidRPr="0098337F">
        <w:rPr>
          <w:rFonts w:ascii="Times New Roman" w:eastAsia="Arial" w:hAnsi="Times New Roman" w:cs="Times New Roman"/>
          <w:i/>
          <w:color w:val="000000"/>
          <w:sz w:val="28"/>
          <w:szCs w:val="28"/>
          <w:lang w:val="vi-VN"/>
        </w:rPr>
        <w:t>Chú ý: Học sinh làm theo cách khác đúng vẫn cho điểm tối đa.</w:t>
      </w:r>
    </w:p>
    <w:p w:rsidR="00DA0D6E" w:rsidRDefault="00DA0D6E"/>
    <w:sectPr w:rsidR="00DA0D6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337F"/>
    <w:rsid w:val="0098337F"/>
    <w:rsid w:val="00DA0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619CA88C-7B1B-4DB7-A3B3-E43465F406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qFormat/>
    <w:rsid w:val="009833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9833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e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3.e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customXml" Target="ink/ink4.xml"/><Relationship Id="rId5" Type="http://schemas.openxmlformats.org/officeDocument/2006/relationships/image" Target="media/image2.wmf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image" Target="media/image64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5.emf"/><Relationship Id="rId96" Type="http://schemas.openxmlformats.org/officeDocument/2006/relationships/image" Target="media/image4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7" Type="http://schemas.openxmlformats.org/officeDocument/2006/relationships/image" Target="media/image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customXml" Target="ink/ink1.xml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emf"/><Relationship Id="rId62" Type="http://schemas.openxmlformats.org/officeDocument/2006/relationships/customXml" Target="ink/ink2.xml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0.bin"/><Relationship Id="rId132" Type="http://schemas.openxmlformats.org/officeDocument/2006/relationships/theme" Target="theme/theme1.xml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5.bin"/><Relationship Id="rId106" Type="http://schemas.openxmlformats.org/officeDocument/2006/relationships/customXml" Target="ink/ink3.xml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26" Type="http://schemas.openxmlformats.org/officeDocument/2006/relationships/oleObject" Target="embeddings/oleObject1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3-07-18T15:49:28.45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3-03-14T13:50:42.80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719,'0'-48,"0"24,24 0,24-24,-48 0,24 0,0 24,0-24,24 1,-48-1,48 24,-24-24,24 0,-25 0,25 0,-48 24,48-24,-24 48,0 0,0-23,0 46,24 49,-48-24,0-24,0 48,24 0,-24-24,0 23,0-23,0-24,0 48,0-48,0 24,0-24,0 0,0 0,0 0,0-1,0 1,24-71,0 23,-24-24,24 24,0-72,-24 72,24 24,0-72,-24 24,0 24,24-47,0 71,-24-24,0 0,0 48,0 0,0 24,0-25,0 1,0 24,0 24,0-48,0 48,0-48,0 24,0-24,0 0,24-1,-1-23,25-47,-24 23,0-48,0-24,0 96,24-48,-24-24,0 72,0-47,-24 23,0 71,0 25,0 0,0 0,0-48,0 48,0-1,0-47,0 24,0 0,0 0,0-24,24 0,-24 0,24-24,24 0,-24 0,0-24,24-24,-48 24,24 0,-1 0,1 0,0-24,-24 24,24-23,0-25,0 48,-24 0,0-24,0 24,0 72,0-24,-24-24,24 24,-24 0,0 0,24 0,0 0,24-24,0 0,0 0,0-48,24 48,-24-48,0 24,-24 0,24 0,0 0,-24 0,0 0,24 0,0 0,-24 0,24 0,-24 48,0 24,0-24,0 24,0-24,0 24,0 0,0 24,0-25,-24-23,24 48,0-48,0 24,0-24,0 0,0 24,0-24,0 0,0 0,0 23,0-23,0 0,0 24,0-24,0 24,0-24,0 24,0-24,0 0,0 24,-24-48,24 47,0-23,-24 24,24-24,-24 24,24-24,-24 0,24 0,0 0,-24 0,0-24,0-24,24 0,0-24,0 24,-24-24,0 24,24-24,0 24,0 0,0 1,-24 23,24-24,0 0,0 0,-24 0,24 0,0-24,0 24,0-24,0 24,0-48,48-23,-24 71,0 0,24-48,-24 24,24 0,-24 24,48 0,-24-23,-24 47,23 0,-23 0,0 0,0-24,24 24,0 0,-24-24,48 24,-48 0,24 0,-24 0,24 0,-24-24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3-07-18T15:49:28.451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 contextRef="#ctx0" brushRef="#br0">0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3-03-14T13:58:38.80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817</Words>
  <Characters>4661</Characters>
  <DocSecurity>0</DocSecurity>
  <Lines>38</Lines>
  <Paragraphs>10</Paragraphs>
  <ScaleCrop>false</ScaleCrop>
  <Company/>
  <LinksUpToDate>false</LinksUpToDate>
  <CharactersWithSpaces>54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31T06:14:00Z</dcterms:created>
  <dcterms:modified xsi:type="dcterms:W3CDTF">2024-08-31T06:16:00Z</dcterms:modified>
</cp:coreProperties>
</file>